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page" w:horzAnchor="margin" w:tblpY="2841"/>
        <w:tblW w:w="5000" w:type="pct"/>
        <w:tblLook w:val="04A0" w:firstRow="1" w:lastRow="0" w:firstColumn="1" w:lastColumn="0" w:noHBand="0" w:noVBand="1"/>
      </w:tblPr>
      <w:tblGrid>
        <w:gridCol w:w="5228"/>
        <w:gridCol w:w="5228"/>
      </w:tblGrid>
      <w:tr w:rsidR="00835A95" w:rsidRPr="00157846" w:rsidTr="00835A95">
        <w:trPr>
          <w:trHeight w:val="567"/>
        </w:trPr>
        <w:tc>
          <w:tcPr>
            <w:tcW w:w="5000" w:type="pct"/>
            <w:gridSpan w:val="2"/>
            <w:vAlign w:val="center"/>
          </w:tcPr>
          <w:p w:rsidR="00835A95" w:rsidRPr="001E3381" w:rsidRDefault="00835A95" w:rsidP="00835A95">
            <w:pPr>
              <w:pStyle w:val="a8"/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lena.bmp</w:t>
            </w:r>
          </w:p>
        </w:tc>
      </w:tr>
      <w:tr w:rsidR="00835A95" w:rsidRPr="00157846" w:rsidTr="00835A95">
        <w:trPr>
          <w:trHeight w:val="3119"/>
        </w:trPr>
        <w:tc>
          <w:tcPr>
            <w:tcW w:w="5000" w:type="pct"/>
            <w:gridSpan w:val="2"/>
            <w:vAlign w:val="center"/>
          </w:tcPr>
          <w:p w:rsidR="00835A95" w:rsidRPr="00157846" w:rsidRDefault="00835A95" w:rsidP="00157846">
            <w:pPr>
              <w:jc w:val="center"/>
              <w:rPr>
                <w:noProof/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 wp14:anchorId="40A776D1" wp14:editId="7385F635">
                  <wp:extent cx="1800000" cy="180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A95" w:rsidRPr="00157846" w:rsidTr="001E3381">
        <w:trPr>
          <w:trHeight w:val="567"/>
        </w:trPr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dilation_lena.bmp</w:t>
            </w:r>
          </w:p>
        </w:tc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erosion_lena</w:t>
            </w:r>
            <w:r>
              <w:rPr>
                <w:bdr w:val="none" w:sz="0" w:space="0" w:color="auto"/>
                <w:shd w:val="clear" w:color="auto" w:fill="FAFAFA"/>
              </w:rPr>
              <w:t>.bmp</w:t>
            </w:r>
          </w:p>
        </w:tc>
      </w:tr>
      <w:tr w:rsidR="00835A95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erosion_lena.bmp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A95" w:rsidRPr="00157846" w:rsidTr="001E3381">
        <w:trPr>
          <w:trHeight w:val="567"/>
        </w:trPr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opening_lena</w:t>
            </w:r>
            <w:r w:rsidRPr="001E3381">
              <w:rPr>
                <w:rFonts w:hint="eastAsia"/>
                <w:bdr w:val="none" w:sz="0" w:space="0" w:color="auto"/>
                <w:shd w:val="clear" w:color="auto" w:fill="FAFAFA"/>
              </w:rPr>
              <w:t>.b</w:t>
            </w:r>
            <w:r w:rsidRPr="001E3381">
              <w:rPr>
                <w:bdr w:val="none" w:sz="0" w:space="0" w:color="auto"/>
                <w:shd w:val="clear" w:color="auto" w:fill="FAFAFA"/>
              </w:rPr>
              <w:t>mp</w:t>
            </w:r>
          </w:p>
        </w:tc>
        <w:tc>
          <w:tcPr>
            <w:tcW w:w="2500" w:type="pct"/>
            <w:vAlign w:val="center"/>
          </w:tcPr>
          <w:p w:rsidR="00835A95" w:rsidRPr="001E3381" w:rsidRDefault="00835A95" w:rsidP="00835A95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E3381">
              <w:rPr>
                <w:noProof/>
                <w:bdr w:val="none" w:sz="0" w:space="0" w:color="auto"/>
                <w:shd w:val="clear" w:color="auto" w:fill="FAFAFA"/>
              </w:rPr>
              <w:t>closing_.bmp</w:t>
            </w:r>
          </w:p>
        </w:tc>
      </w:tr>
      <w:tr w:rsidR="00835A95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835A95" w:rsidRPr="00157846" w:rsidRDefault="00835A95" w:rsidP="00835A95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758F" w:rsidRPr="00157846" w:rsidRDefault="00003059" w:rsidP="001E3381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157846">
        <w:rPr>
          <w:rFonts w:cs="細明體" w:hint="eastAsia"/>
          <w:color w:val="222222"/>
          <w:kern w:val="0"/>
          <w:sz w:val="42"/>
          <w:szCs w:val="42"/>
          <w:lang w:val="en"/>
        </w:rPr>
        <w:t>An</w:t>
      </w:r>
      <w:r w:rsidRPr="00157846">
        <w:rPr>
          <w:rFonts w:cs="細明體"/>
          <w:color w:val="222222"/>
          <w:kern w:val="0"/>
          <w:sz w:val="42"/>
          <w:szCs w:val="42"/>
          <w:lang w:val="en"/>
        </w:rPr>
        <w:t>s</w:t>
      </w:r>
      <w:r w:rsidR="003117E9">
        <w:rPr>
          <w:rFonts w:cs="細明體"/>
          <w:color w:val="222222"/>
          <w:kern w:val="0"/>
          <w:sz w:val="42"/>
          <w:szCs w:val="42"/>
          <w:lang w:val="en"/>
        </w:rPr>
        <w:t>wer</w:t>
      </w:r>
    </w:p>
    <w:p w:rsidR="00B11D8E" w:rsidRPr="00157846" w:rsidRDefault="00B11D8E">
      <w:pPr>
        <w:widowControl/>
        <w:rPr>
          <w:rFonts w:cs="新細明體"/>
          <w:b/>
          <w:bCs/>
          <w:kern w:val="36"/>
          <w:sz w:val="40"/>
          <w:szCs w:val="48"/>
        </w:rPr>
      </w:pPr>
      <w:r w:rsidRPr="00157846">
        <w:br w:type="page"/>
      </w:r>
    </w:p>
    <w:p w:rsidR="00003059" w:rsidRPr="00157846" w:rsidRDefault="00344D9B" w:rsidP="00344D9B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rFonts w:cs="細明體"/>
          <w:color w:val="222222"/>
          <w:kern w:val="0"/>
          <w:sz w:val="42"/>
          <w:szCs w:val="42"/>
        </w:rPr>
      </w:pPr>
      <w:r w:rsidRPr="00157846">
        <w:rPr>
          <w:rFonts w:cs="細明體"/>
          <w:color w:val="222222"/>
          <w:kern w:val="0"/>
          <w:sz w:val="42"/>
          <w:szCs w:val="42"/>
          <w:lang w:val="en"/>
        </w:rPr>
        <w:lastRenderedPageBreak/>
        <w:t>Description</w:t>
      </w:r>
    </w:p>
    <w:p w:rsidR="00FB7C5B" w:rsidRDefault="00681B2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>
        <w:rPr>
          <w:rFonts w:hint="eastAsia"/>
          <w:bdr w:val="none" w:sz="0" w:space="0" w:color="auto"/>
        </w:rPr>
        <w:t>P</w:t>
      </w:r>
      <w:r>
        <w:rPr>
          <w:bdr w:val="none" w:sz="0" w:space="0" w:color="auto"/>
        </w:rPr>
        <w:t>roblem Formation</w:t>
      </w:r>
    </w:p>
    <w:p w:rsidR="00C3435D" w:rsidRPr="00C3435D" w:rsidRDefault="00543492" w:rsidP="00C3435D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543492">
        <w:rPr>
          <w:bdr w:val="none" w:sz="0" w:space="0" w:color="auto"/>
        </w:rPr>
        <w:t xml:space="preserve">Write programs which do gray-scale morphology on a gray-scale image(lena.bmp): </w:t>
      </w:r>
    </w:p>
    <w:p w:rsidR="00C3435D" w:rsidRPr="00543492" w:rsidRDefault="00C3435D" w:rsidP="00543492">
      <w:pPr>
        <w:spacing w:line="276" w:lineRule="auto"/>
        <w:ind w:left="960" w:firstLine="360"/>
        <w:jc w:val="both"/>
        <w:rPr>
          <w:rFonts w:hint="eastAsia"/>
          <w:bdr w:val="none" w:sz="0" w:space="0" w:color="auto"/>
        </w:rPr>
      </w:pPr>
      <w:r w:rsidRPr="00993B31">
        <w:rPr>
          <w:bdr w:val="none" w:sz="0" w:space="0" w:color="auto"/>
        </w:rPr>
        <w:t>(a)</w:t>
      </w:r>
      <w:r w:rsidR="0075495F"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Dilation (b) Erosion (c) Opening (d) Closing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 xml:space="preserve">Please use the </w:t>
      </w:r>
      <w:proofErr w:type="spellStart"/>
      <w:r w:rsidRPr="00C3435D">
        <w:rPr>
          <w:bdr w:val="none" w:sz="0" w:space="0" w:color="auto"/>
        </w:rPr>
        <w:t>octogonal</w:t>
      </w:r>
      <w:proofErr w:type="spellEnd"/>
      <w:r w:rsidRPr="00C3435D">
        <w:rPr>
          <w:bdr w:val="none" w:sz="0" w:space="0" w:color="auto"/>
        </w:rPr>
        <w:t xml:space="preserve"> 3-5-5-5-3 kernel.</w:t>
      </w:r>
    </w:p>
    <w:p w:rsidR="00EF0187" w:rsidRPr="00157846" w:rsidRDefault="008A187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bdr w:val="none" w:sz="0" w:space="0" w:color="auto"/>
        </w:rPr>
        <w:t>Method of Algorithms</w:t>
      </w:r>
    </w:p>
    <w:bookmarkStart w:id="0" w:name="MTBlankEqn"/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45.6pt;height:14.4pt" o:ole="">
            <v:imagedata r:id="rId13" o:title=""/>
          </v:shape>
          <o:OLEObject Type="Embed" ProgID="Equation.DSMT4" ShapeID="_x0000_i1041" DrawAspect="Content" ObjectID="_1633076176" r:id="rId14"/>
        </w:object>
      </w:r>
      <w:bookmarkEnd w:id="0"/>
      <w:r w:rsidRPr="00157846">
        <w:rPr>
          <w:bdr w:val="none" w:sz="0" w:space="0" w:color="auto"/>
        </w:rPr>
        <w:t xml:space="preserve"> </w:t>
      </w:r>
    </w:p>
    <w:p w:rsidR="00AA7AD8" w:rsidRPr="00157846" w:rsidRDefault="0048354C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48354C">
        <w:rPr>
          <w:position w:val="-14"/>
          <w:bdr w:val="none" w:sz="0" w:space="0" w:color="auto"/>
        </w:rPr>
        <w:object w:dxaOrig="3940" w:dyaOrig="400">
          <v:shape id="_x0000_i1073" type="#_x0000_t75" style="width:196.8pt;height:19.8pt" o:ole="">
            <v:imagedata r:id="rId15" o:title=""/>
          </v:shape>
          <o:OLEObject Type="Embed" ProgID="Equation.DSMT4" ShapeID="_x0000_i1073" DrawAspect="Content" ObjectID="_1633076177" r:id="rId16"/>
        </w:object>
      </w:r>
    </w:p>
    <w:p w:rsidR="004334E8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880" w:dyaOrig="279">
          <v:shape id="_x0000_i1027" type="#_x0000_t75" style="width:44.4pt;height:14.4pt" o:ole="">
            <v:imagedata r:id="rId17" o:title=""/>
          </v:shape>
          <o:OLEObject Type="Embed" ProgID="Equation.DSMT4" ShapeID="_x0000_i1027" DrawAspect="Content" ObjectID="_1633076178" r:id="rId18"/>
        </w:object>
      </w:r>
      <w:r w:rsidRPr="00157846">
        <w:rPr>
          <w:bdr w:val="none" w:sz="0" w:space="0" w:color="auto"/>
        </w:rPr>
        <w:t xml:space="preserve"> </w:t>
      </w:r>
    </w:p>
    <w:p w:rsidR="00146557" w:rsidRPr="00157846" w:rsidRDefault="0048354C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48354C">
        <w:rPr>
          <w:position w:val="-14"/>
          <w:bdr w:val="none" w:sz="0" w:space="0" w:color="auto"/>
        </w:rPr>
        <w:object w:dxaOrig="3900" w:dyaOrig="400">
          <v:shape id="_x0000_i1071" type="#_x0000_t75" style="width:195pt;height:19.8pt" o:ole="">
            <v:imagedata r:id="rId19" o:title=""/>
          </v:shape>
          <o:OLEObject Type="Embed" ProgID="Equation.DSMT4" ShapeID="_x0000_i1071" DrawAspect="Content" ObjectID="_1633076179" r:id="rId20"/>
        </w:objec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940" w:dyaOrig="320">
          <v:shape id="_x0000_i1029" type="#_x0000_t75" style="width:47.4pt;height:15.6pt" o:ole="">
            <v:imagedata r:id="rId21" o:title=""/>
          </v:shape>
          <o:OLEObject Type="Embed" ProgID="Equation.DSMT4" ShapeID="_x0000_i1029" DrawAspect="Content" ObjectID="_1633076180" r:id="rId22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48354C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60" w:dyaOrig="320">
          <v:shape id="_x0000_i1045" type="#_x0000_t75" style="width:102.6pt;height:15.6pt" o:ole="">
            <v:imagedata r:id="rId23" o:title=""/>
          </v:shape>
          <o:OLEObject Type="Embed" ProgID="Equation.DSMT4" ShapeID="_x0000_i1045" DrawAspect="Content" ObjectID="_1633076181" r:id="rId24"/>
        </w:object>
      </w:r>
      <w:r w:rsidR="0084264D"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859" w:dyaOrig="320">
          <v:shape id="_x0000_i1031" type="#_x0000_t75" style="width:42.6pt;height:15.6pt" o:ole="">
            <v:imagedata r:id="rId25" o:title=""/>
          </v:shape>
          <o:OLEObject Type="Embed" ProgID="Equation.DSMT4" ShapeID="_x0000_i1031" DrawAspect="Content" ObjectID="_1633076182" r:id="rId26"/>
        </w:object>
      </w:r>
      <w:r w:rsidRPr="00157846">
        <w:rPr>
          <w:bdr w:val="none" w:sz="0" w:space="0" w:color="auto"/>
        </w:rPr>
        <w:t xml:space="preserve"> </w:t>
      </w:r>
    </w:p>
    <w:p w:rsidR="00504DC1" w:rsidRPr="00DB73FC" w:rsidRDefault="0048354C" w:rsidP="00DB73FC">
      <w:pPr>
        <w:pStyle w:val="a8"/>
        <w:spacing w:line="276" w:lineRule="auto"/>
        <w:ind w:leftChars="0" w:left="1924" w:firstLine="476"/>
        <w:jc w:val="both"/>
        <w:rPr>
          <w:rFonts w:hint="eastAsia"/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79" w:dyaOrig="320">
          <v:shape id="_x0000_i1049" type="#_x0000_t75" style="width:103.8pt;height:15.6pt" o:ole="">
            <v:imagedata r:id="rId27" o:title=""/>
          </v:shape>
          <o:OLEObject Type="Embed" ProgID="Equation.DSMT4" ShapeID="_x0000_i1049" DrawAspect="Content" ObjectID="_1633076183" r:id="rId28"/>
        </w:object>
      </w:r>
      <w:r w:rsidR="0084264D" w:rsidRPr="00157846">
        <w:rPr>
          <w:bdr w:val="none" w:sz="0" w:space="0" w:color="auto"/>
        </w:rPr>
        <w:t xml:space="preserve"> </w:t>
      </w:r>
    </w:p>
    <w:p w:rsidR="00504DC1" w:rsidRPr="00157846" w:rsidRDefault="00504DC1" w:rsidP="00504DC1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rFonts w:hint="eastAsia"/>
          <w:bdr w:val="none" w:sz="0" w:space="0" w:color="auto"/>
        </w:rPr>
        <w:t>本次作業使用p</w:t>
      </w:r>
      <w:r w:rsidRPr="00157846">
        <w:rPr>
          <w:bdr w:val="none" w:sz="0" w:space="0" w:color="auto"/>
        </w:rPr>
        <w:t>ython</w:t>
      </w:r>
      <w:r w:rsidR="00543492">
        <w:rPr>
          <w:rFonts w:hint="eastAsia"/>
          <w:bdr w:val="none" w:sz="0" w:space="0" w:color="auto"/>
        </w:rPr>
        <w:t>,</w:t>
      </w:r>
      <w:r w:rsidR="00543492">
        <w:rPr>
          <w:bdr w:val="none" w:sz="0" w:space="0" w:color="auto"/>
        </w:rPr>
        <w:t xml:space="preserve"> IDE</w:t>
      </w:r>
      <w:r w:rsidR="00543492">
        <w:rPr>
          <w:rFonts w:hint="eastAsia"/>
          <w:bdr w:val="none" w:sz="0" w:space="0" w:color="auto"/>
        </w:rPr>
        <w:t>為</w:t>
      </w:r>
      <w:r w:rsidR="00B86898">
        <w:rPr>
          <w:rFonts w:hint="eastAsia"/>
          <w:bdr w:val="none" w:sz="0" w:space="0" w:color="auto"/>
        </w:rPr>
        <w:t>S</w:t>
      </w:r>
      <w:r w:rsidR="00543492">
        <w:rPr>
          <w:bdr w:val="none" w:sz="0" w:space="0" w:color="auto"/>
        </w:rPr>
        <w:t xml:space="preserve">pyder </w:t>
      </w:r>
    </w:p>
    <w:p w:rsidR="003A77DC" w:rsidRDefault="00504DC1" w:rsidP="008472F2">
      <w:pPr>
        <w:pStyle w:val="Default"/>
        <w:numPr>
          <w:ilvl w:val="0"/>
          <w:numId w:val="14"/>
        </w:numPr>
        <w:spacing w:line="276" w:lineRule="auto"/>
        <w:rPr>
          <w:rFonts w:hAnsi="微軟正黑體"/>
          <w:sz w:val="23"/>
          <w:szCs w:val="23"/>
        </w:rPr>
      </w:pPr>
      <w:r w:rsidRPr="00157846">
        <w:rPr>
          <w:rFonts w:hAnsi="微軟正黑體"/>
          <w:sz w:val="23"/>
          <w:szCs w:val="23"/>
        </w:rPr>
        <w:t>Source Code [HW</w:t>
      </w:r>
      <w:r w:rsidR="00B43FA7">
        <w:rPr>
          <w:rFonts w:hAnsi="微軟正黑體"/>
          <w:sz w:val="23"/>
          <w:szCs w:val="23"/>
        </w:rPr>
        <w:t>5</w:t>
      </w:r>
      <w:r w:rsidRPr="00157846">
        <w:rPr>
          <w:rFonts w:hAnsi="微軟正黑體"/>
          <w:sz w:val="23"/>
          <w:szCs w:val="23"/>
        </w:rPr>
        <w:t>.py]</w:t>
      </w:r>
      <w:r w:rsidRPr="00157846">
        <w:rPr>
          <w:rFonts w:hAnsi="微軟正黑體" w:hint="eastAsia"/>
          <w:sz w:val="23"/>
          <w:szCs w:val="23"/>
        </w:rPr>
        <w:t>說明如下</w:t>
      </w:r>
      <w:bookmarkStart w:id="1" w:name="_GoBack"/>
      <w:bookmarkEnd w:id="1"/>
    </w:p>
    <w:p w:rsidR="008472F2" w:rsidRPr="008472F2" w:rsidRDefault="008472F2" w:rsidP="008472F2">
      <w:pPr>
        <w:pStyle w:val="Default"/>
        <w:spacing w:line="276" w:lineRule="auto"/>
        <w:ind w:left="960"/>
        <w:rPr>
          <w:rFonts w:hAnsi="微軟正黑體"/>
          <w:sz w:val="23"/>
          <w:szCs w:val="23"/>
        </w:rPr>
      </w:pPr>
    </w:p>
    <w:sectPr w:rsidR="008472F2" w:rsidRPr="008472F2" w:rsidSect="000B3392">
      <w:headerReference w:type="default" r:id="rId29"/>
      <w:footerReference w:type="default" r:id="rId30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03F5" w:rsidRDefault="006C03F5" w:rsidP="00003059">
      <w:r>
        <w:separator/>
      </w:r>
    </w:p>
  </w:endnote>
  <w:endnote w:type="continuationSeparator" w:id="0">
    <w:p w:rsidR="006C03F5" w:rsidRDefault="006C03F5" w:rsidP="00003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altName w:val="Microsoft Jheng 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0036251"/>
      <w:docPartObj>
        <w:docPartGallery w:val="Page Numbers (Bottom of Page)"/>
        <w:docPartUnique/>
      </w:docPartObj>
    </w:sdtPr>
    <w:sdtEndPr/>
    <w:sdtContent>
      <w:p w:rsidR="00E859E3" w:rsidRDefault="00E859E3">
        <w:pPr>
          <w:pStyle w:val="a5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59E3" w:rsidRPr="00E859E3" w:rsidRDefault="00E859E3">
                              <w:pPr>
                                <w:jc w:val="center"/>
                                <w:rPr>
                                  <w:szCs w:val="72"/>
                                  <w:bdr w:val="none" w:sz="0" w:space="0" w:color="auto"/>
                                </w:rPr>
                              </w:pP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begin"/>
                              </w:r>
                              <w:r w:rsidRPr="00E859E3">
                                <w:rPr>
                                  <w:bdr w:val="none" w:sz="0" w:space="0" w:color="auto"/>
                                </w:rPr>
                                <w:instrText>PAGE    \* MERGEFORMAT</w:instrText>
                              </w: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separate"/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  <w:lang w:val="zh-TW"/>
                                </w:rPr>
                                <w:t>2</w:t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26" type="#_x0000_t5" style="position:absolute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" adj="21600" fillcolor="#d2eaf1" stroked="f">
                  <v:textbox>
                    <w:txbxContent>
                      <w:p w:rsidR="00E859E3" w:rsidRPr="00E859E3" w:rsidRDefault="00E859E3">
                        <w:pPr>
                          <w:jc w:val="center"/>
                          <w:rPr>
                            <w:szCs w:val="72"/>
                            <w:bdr w:val="none" w:sz="0" w:space="0" w:color="auto"/>
                          </w:rPr>
                        </w:pP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begin"/>
                        </w:r>
                        <w:r w:rsidRPr="00E859E3">
                          <w:rPr>
                            <w:bdr w:val="none" w:sz="0" w:space="0" w:color="auto"/>
                          </w:rPr>
                          <w:instrText>PAGE    \* MERGEFORMAT</w:instrText>
                        </w: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separate"/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  <w:lang w:val="zh-TW"/>
                          </w:rPr>
                          <w:t>2</w:t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03F5" w:rsidRDefault="006C03F5" w:rsidP="00003059">
      <w:r>
        <w:separator/>
      </w:r>
    </w:p>
  </w:footnote>
  <w:footnote w:type="continuationSeparator" w:id="0">
    <w:p w:rsidR="006C03F5" w:rsidRDefault="006C03F5" w:rsidP="000030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392" w:rsidRPr="00003059" w:rsidRDefault="000B3392" w:rsidP="006F3A1B">
    <w:pPr>
      <w:jc w:val="center"/>
      <w:rPr>
        <w:sz w:val="32"/>
        <w:bdr w:val="none" w:sz="0" w:space="0" w:color="auto"/>
      </w:rPr>
    </w:pPr>
    <w:r w:rsidRPr="00003059">
      <w:rPr>
        <w:sz w:val="32"/>
        <w:bdr w:val="none" w:sz="0" w:space="0" w:color="auto"/>
      </w:rPr>
      <w:t xml:space="preserve">Homework </w:t>
    </w:r>
    <w:r w:rsidR="00835A95">
      <w:rPr>
        <w:rFonts w:hint="eastAsia"/>
        <w:sz w:val="32"/>
        <w:bdr w:val="none" w:sz="0" w:space="0" w:color="auto"/>
      </w:rPr>
      <w:t>5</w:t>
    </w:r>
    <w:r w:rsidRPr="00003059">
      <w:rPr>
        <w:rFonts w:hint="eastAsia"/>
        <w:sz w:val="32"/>
        <w:bdr w:val="none" w:sz="0" w:space="0" w:color="auto"/>
      </w:rPr>
      <w:t xml:space="preserve">      R08921005 黃國郡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83F2F"/>
    <w:multiLevelType w:val="hybridMultilevel"/>
    <w:tmpl w:val="FFFC04D4"/>
    <w:lvl w:ilvl="0" w:tplc="E9A4C0FE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6C3299C"/>
    <w:multiLevelType w:val="hybridMultilevel"/>
    <w:tmpl w:val="F530E1F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 w15:restartNumberingAfterBreak="0">
    <w:nsid w:val="0E1D2FBF"/>
    <w:multiLevelType w:val="hybridMultilevel"/>
    <w:tmpl w:val="4008FCC8"/>
    <w:lvl w:ilvl="0" w:tplc="3EBE81D6">
      <w:start w:val="1"/>
      <w:numFmt w:val="decimal"/>
      <w:lvlText w:val="%1."/>
      <w:lvlJc w:val="left"/>
      <w:pPr>
        <w:ind w:left="960" w:hanging="480"/>
      </w:pPr>
      <w:rPr>
        <w:bdr w:val="none" w:sz="0" w:space="0" w:color="auto"/>
      </w:rPr>
    </w:lvl>
    <w:lvl w:ilvl="1" w:tplc="04090013">
      <w:start w:val="1"/>
      <w:numFmt w:val="upperRoman"/>
      <w:lvlText w:val="%2.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13403FBD"/>
    <w:multiLevelType w:val="hybridMultilevel"/>
    <w:tmpl w:val="9CC8335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400C08"/>
    <w:multiLevelType w:val="hybridMultilevel"/>
    <w:tmpl w:val="F6967B6A"/>
    <w:lvl w:ilvl="0" w:tplc="C8CCD0E2">
      <w:start w:val="1"/>
      <w:numFmt w:val="lowerLetter"/>
      <w:lvlText w:val="(%1)"/>
      <w:lvlJc w:val="left"/>
      <w:pPr>
        <w:ind w:left="36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5" w15:restartNumberingAfterBreak="0">
    <w:nsid w:val="1D9D458B"/>
    <w:multiLevelType w:val="multilevel"/>
    <w:tmpl w:val="32E87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62E68E6"/>
    <w:multiLevelType w:val="hybridMultilevel"/>
    <w:tmpl w:val="204EB3A2"/>
    <w:lvl w:ilvl="0" w:tplc="C8CCD0E2">
      <w:start w:val="1"/>
      <w:numFmt w:val="low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2B1E4807"/>
    <w:multiLevelType w:val="hybridMultilevel"/>
    <w:tmpl w:val="764E17DA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D5243A"/>
    <w:multiLevelType w:val="hybridMultilevel"/>
    <w:tmpl w:val="AFC2532A"/>
    <w:lvl w:ilvl="0" w:tplc="C8CCD0E2">
      <w:start w:val="1"/>
      <w:numFmt w:val="lowerLetter"/>
      <w:lvlText w:val="(%1)"/>
      <w:lvlJc w:val="left"/>
      <w:pPr>
        <w:ind w:left="1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9" w15:restartNumberingAfterBreak="0">
    <w:nsid w:val="30567E56"/>
    <w:multiLevelType w:val="hybridMultilevel"/>
    <w:tmpl w:val="4E581740"/>
    <w:lvl w:ilvl="0" w:tplc="E9A4C0FE">
      <w:start w:val="1"/>
      <w:numFmt w:val="lowerLetter"/>
      <w:lvlText w:val="(%1)"/>
      <w:lvlJc w:val="left"/>
      <w:pPr>
        <w:ind w:left="1444" w:hanging="480"/>
      </w:pPr>
      <w:rPr>
        <w:rFonts w:hint="eastAsia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924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4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4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4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4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4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4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4" w:hanging="480"/>
      </w:pPr>
      <w:rPr>
        <w:rFonts w:ascii="Wingdings" w:hAnsi="Wingdings" w:hint="default"/>
      </w:rPr>
    </w:lvl>
  </w:abstractNum>
  <w:abstractNum w:abstractNumId="10" w15:restartNumberingAfterBreak="0">
    <w:nsid w:val="340721FA"/>
    <w:multiLevelType w:val="multilevel"/>
    <w:tmpl w:val="6130F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4FE2F30"/>
    <w:multiLevelType w:val="hybridMultilevel"/>
    <w:tmpl w:val="FED28C8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B4803CE"/>
    <w:multiLevelType w:val="hybridMultilevel"/>
    <w:tmpl w:val="014E54F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3F962999"/>
    <w:multiLevelType w:val="hybridMultilevel"/>
    <w:tmpl w:val="1020DDC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1244D9"/>
    <w:multiLevelType w:val="hybridMultilevel"/>
    <w:tmpl w:val="EAE85658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0D8723C"/>
    <w:multiLevelType w:val="hybridMultilevel"/>
    <w:tmpl w:val="15387F1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5093B02"/>
    <w:multiLevelType w:val="hybridMultilevel"/>
    <w:tmpl w:val="DA440DFA"/>
    <w:lvl w:ilvl="0" w:tplc="04090001">
      <w:start w:val="1"/>
      <w:numFmt w:val="bullet"/>
      <w:lvlText w:val=""/>
      <w:lvlJc w:val="left"/>
      <w:pPr>
        <w:ind w:left="1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6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80"/>
      </w:pPr>
      <w:rPr>
        <w:rFonts w:ascii="Wingdings" w:hAnsi="Wingdings" w:hint="default"/>
      </w:rPr>
    </w:lvl>
  </w:abstractNum>
  <w:abstractNum w:abstractNumId="17" w15:restartNumberingAfterBreak="0">
    <w:nsid w:val="45F51128"/>
    <w:multiLevelType w:val="hybridMultilevel"/>
    <w:tmpl w:val="C0C0F5D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0947A35"/>
    <w:multiLevelType w:val="hybridMultilevel"/>
    <w:tmpl w:val="4A2CD614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83E3EED"/>
    <w:multiLevelType w:val="multilevel"/>
    <w:tmpl w:val="869A69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9"/>
  </w:num>
  <w:num w:numId="2">
    <w:abstractNumId w:val="5"/>
  </w:num>
  <w:num w:numId="3">
    <w:abstractNumId w:val="13"/>
  </w:num>
  <w:num w:numId="4">
    <w:abstractNumId w:val="10"/>
  </w:num>
  <w:num w:numId="5">
    <w:abstractNumId w:val="4"/>
  </w:num>
  <w:num w:numId="6">
    <w:abstractNumId w:val="16"/>
  </w:num>
  <w:num w:numId="7">
    <w:abstractNumId w:val="8"/>
  </w:num>
  <w:num w:numId="8">
    <w:abstractNumId w:val="6"/>
  </w:num>
  <w:num w:numId="9">
    <w:abstractNumId w:val="15"/>
  </w:num>
  <w:num w:numId="10">
    <w:abstractNumId w:val="11"/>
  </w:num>
  <w:num w:numId="11">
    <w:abstractNumId w:val="18"/>
  </w:num>
  <w:num w:numId="12">
    <w:abstractNumId w:val="17"/>
  </w:num>
  <w:num w:numId="13">
    <w:abstractNumId w:val="7"/>
  </w:num>
  <w:num w:numId="14">
    <w:abstractNumId w:val="2"/>
  </w:num>
  <w:num w:numId="15">
    <w:abstractNumId w:val="3"/>
  </w:num>
  <w:num w:numId="16">
    <w:abstractNumId w:val="14"/>
  </w:num>
  <w:num w:numId="17">
    <w:abstractNumId w:val="9"/>
  </w:num>
  <w:num w:numId="18">
    <w:abstractNumId w:val="12"/>
  </w:num>
  <w:num w:numId="19">
    <w:abstractNumId w:val="1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01B3"/>
    <w:rsid w:val="00003059"/>
    <w:rsid w:val="00031C0A"/>
    <w:rsid w:val="000877AC"/>
    <w:rsid w:val="000B0644"/>
    <w:rsid w:val="000B13E3"/>
    <w:rsid w:val="000B3392"/>
    <w:rsid w:val="00146557"/>
    <w:rsid w:val="00150C34"/>
    <w:rsid w:val="00157846"/>
    <w:rsid w:val="001A14D1"/>
    <w:rsid w:val="001A3040"/>
    <w:rsid w:val="001E04A5"/>
    <w:rsid w:val="001E3381"/>
    <w:rsid w:val="001E5EFC"/>
    <w:rsid w:val="0020199E"/>
    <w:rsid w:val="002436E4"/>
    <w:rsid w:val="00260BFD"/>
    <w:rsid w:val="00273CEB"/>
    <w:rsid w:val="002A758F"/>
    <w:rsid w:val="002C0CBB"/>
    <w:rsid w:val="002D5EBF"/>
    <w:rsid w:val="002D66D9"/>
    <w:rsid w:val="003117E9"/>
    <w:rsid w:val="00344D9B"/>
    <w:rsid w:val="003A07F6"/>
    <w:rsid w:val="003A77DC"/>
    <w:rsid w:val="003D5026"/>
    <w:rsid w:val="003E0CFC"/>
    <w:rsid w:val="00407441"/>
    <w:rsid w:val="00416B13"/>
    <w:rsid w:val="004334E8"/>
    <w:rsid w:val="00456452"/>
    <w:rsid w:val="00462867"/>
    <w:rsid w:val="00477B12"/>
    <w:rsid w:val="0048354C"/>
    <w:rsid w:val="004A16BA"/>
    <w:rsid w:val="004B71A5"/>
    <w:rsid w:val="004C3851"/>
    <w:rsid w:val="004F1356"/>
    <w:rsid w:val="00501A37"/>
    <w:rsid w:val="00501DD6"/>
    <w:rsid w:val="00504DC1"/>
    <w:rsid w:val="00543492"/>
    <w:rsid w:val="00546445"/>
    <w:rsid w:val="00584AB9"/>
    <w:rsid w:val="005C57C5"/>
    <w:rsid w:val="005D7875"/>
    <w:rsid w:val="00607ECC"/>
    <w:rsid w:val="00620E69"/>
    <w:rsid w:val="00665F21"/>
    <w:rsid w:val="006739DF"/>
    <w:rsid w:val="00681B2A"/>
    <w:rsid w:val="00691596"/>
    <w:rsid w:val="006C03F5"/>
    <w:rsid w:val="006C741F"/>
    <w:rsid w:val="006D657E"/>
    <w:rsid w:val="006E1036"/>
    <w:rsid w:val="006F1323"/>
    <w:rsid w:val="006F3A1B"/>
    <w:rsid w:val="00734012"/>
    <w:rsid w:val="007517FC"/>
    <w:rsid w:val="0075495F"/>
    <w:rsid w:val="0078282A"/>
    <w:rsid w:val="00806E6F"/>
    <w:rsid w:val="00835A95"/>
    <w:rsid w:val="0084264D"/>
    <w:rsid w:val="00844518"/>
    <w:rsid w:val="008472F2"/>
    <w:rsid w:val="008A187A"/>
    <w:rsid w:val="008C4C16"/>
    <w:rsid w:val="008E3C4D"/>
    <w:rsid w:val="009378E8"/>
    <w:rsid w:val="00993B31"/>
    <w:rsid w:val="009B3C62"/>
    <w:rsid w:val="00A040D6"/>
    <w:rsid w:val="00A32DF1"/>
    <w:rsid w:val="00A64E0D"/>
    <w:rsid w:val="00AA7AD8"/>
    <w:rsid w:val="00B11D8E"/>
    <w:rsid w:val="00B221B4"/>
    <w:rsid w:val="00B27B42"/>
    <w:rsid w:val="00B43FA7"/>
    <w:rsid w:val="00B56930"/>
    <w:rsid w:val="00B66991"/>
    <w:rsid w:val="00B80BD4"/>
    <w:rsid w:val="00B86898"/>
    <w:rsid w:val="00C3435D"/>
    <w:rsid w:val="00C36131"/>
    <w:rsid w:val="00CA173A"/>
    <w:rsid w:val="00CD3BFB"/>
    <w:rsid w:val="00CE164A"/>
    <w:rsid w:val="00D7339F"/>
    <w:rsid w:val="00D934C3"/>
    <w:rsid w:val="00DB198C"/>
    <w:rsid w:val="00DB2452"/>
    <w:rsid w:val="00DB73FC"/>
    <w:rsid w:val="00DE4EAC"/>
    <w:rsid w:val="00E02F8D"/>
    <w:rsid w:val="00E158DC"/>
    <w:rsid w:val="00E32870"/>
    <w:rsid w:val="00E3644A"/>
    <w:rsid w:val="00E772D4"/>
    <w:rsid w:val="00E859E3"/>
    <w:rsid w:val="00E939D8"/>
    <w:rsid w:val="00EF0187"/>
    <w:rsid w:val="00EF5924"/>
    <w:rsid w:val="00F201B3"/>
    <w:rsid w:val="00F409A9"/>
    <w:rsid w:val="00F47800"/>
    <w:rsid w:val="00F604A2"/>
    <w:rsid w:val="00F90495"/>
    <w:rsid w:val="00FB7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365850"/>
  <w15:chartTrackingRefBased/>
  <w15:docId w15:val="{EAFEFF3E-4697-4C69-A3C5-51B7B7E43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03059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1">
    <w:name w:val="heading 1"/>
    <w:basedOn w:val="a"/>
    <w:link w:val="10"/>
    <w:uiPriority w:val="9"/>
    <w:qFormat/>
    <w:rsid w:val="00003059"/>
    <w:pPr>
      <w:widowControl/>
      <w:spacing w:before="100" w:beforeAutospacing="1" w:after="100" w:afterAutospacing="1"/>
      <w:outlineLvl w:val="0"/>
    </w:pPr>
    <w:rPr>
      <w:rFonts w:cs="新細明體"/>
      <w:b/>
      <w:bCs/>
      <w:kern w:val="36"/>
      <w:sz w:val="40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339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3392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003059"/>
    <w:rPr>
      <w:rFonts w:ascii="微軟正黑體" w:eastAsia="微軟正黑體" w:hAnsi="微軟正黑體" w:cs="新細明體"/>
      <w:b/>
      <w:bCs/>
      <w:kern w:val="36"/>
      <w:sz w:val="40"/>
      <w:szCs w:val="48"/>
      <w:bdr w:val="single" w:sz="4" w:space="0" w:color="auto"/>
    </w:rPr>
  </w:style>
  <w:style w:type="table" w:styleId="a7">
    <w:name w:val="Table Grid"/>
    <w:basedOn w:val="a1"/>
    <w:uiPriority w:val="39"/>
    <w:rsid w:val="000B33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62867"/>
    <w:pPr>
      <w:ind w:leftChars="200" w:left="480"/>
    </w:pPr>
  </w:style>
  <w:style w:type="paragraph" w:styleId="a9">
    <w:name w:val="No Spacing"/>
    <w:uiPriority w:val="1"/>
    <w:qFormat/>
    <w:rsid w:val="003E0CFC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HTML">
    <w:name w:val="HTML Preformatted"/>
    <w:basedOn w:val="a"/>
    <w:link w:val="HTML0"/>
    <w:uiPriority w:val="99"/>
    <w:semiHidden/>
    <w:unhideWhenUsed/>
    <w:rsid w:val="00344D9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  <w:bdr w:val="none" w:sz="0" w:space="0" w:color="auto"/>
    </w:rPr>
  </w:style>
  <w:style w:type="character" w:customStyle="1" w:styleId="HTML0">
    <w:name w:val="HTML 預設格式 字元"/>
    <w:basedOn w:val="a0"/>
    <w:link w:val="HTML"/>
    <w:uiPriority w:val="99"/>
    <w:semiHidden/>
    <w:rsid w:val="00344D9B"/>
    <w:rPr>
      <w:rFonts w:ascii="細明體" w:eastAsia="細明體" w:hAnsi="細明體" w:cs="細明體"/>
      <w:kern w:val="0"/>
      <w:szCs w:val="24"/>
    </w:rPr>
  </w:style>
  <w:style w:type="paragraph" w:customStyle="1" w:styleId="Default">
    <w:name w:val="Default"/>
    <w:rsid w:val="00504DC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3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66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95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3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82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2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1AD0E-373A-4CC0-B827-53F5ACD6E4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2</Pages>
  <Words>88</Words>
  <Characters>508</Characters>
  <Application>Microsoft Office Word</Application>
  <DocSecurity>0</DocSecurity>
  <Lines>4</Lines>
  <Paragraphs>1</Paragraphs>
  <ScaleCrop>false</ScaleCrop>
  <Company/>
  <LinksUpToDate>false</LinksUpToDate>
  <CharactersWithSpaces>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</dc:creator>
  <cp:keywords/>
  <dc:description/>
  <cp:lastModifiedBy>NCSLab_Vincent</cp:lastModifiedBy>
  <cp:revision>78</cp:revision>
  <dcterms:created xsi:type="dcterms:W3CDTF">2019-09-11T13:01:00Z</dcterms:created>
  <dcterms:modified xsi:type="dcterms:W3CDTF">2019-10-20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